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C6C64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5C6C64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</w:rPr>
              <w:t xml:space="preserve">نام و نام خانوادگی: </w:t>
            </w:r>
            <w:r w:rsidRPr="005C6C64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5C6C64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5C6C64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Pr="005C6C64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307"/>
              <w:gridCol w:w="746"/>
              <w:gridCol w:w="977"/>
            </w:tblGrid>
            <w:tr w:rsidR="00174CC2" w:rsidRPr="005C6C64" w14:paraId="44A870A2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1CC5D563" w14:textId="289D6DF4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bookmarkStart w:id="0" w:name="_GoBack" w:colFirst="0" w:colLast="2"/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5C6C6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</w:rPr>
                    <w:t xml:space="preserve">جمله های 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52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pt;height:14.75pt" o:ole="">
                        <v:imagedata r:id="rId7" o:title=""/>
                      </v:shape>
                      <o:OLEObject Type="Embed" ProgID="Equation.DSMT4" ShapeID="_x0000_i1025" DrawAspect="Content" ObjectID="_1792421019" r:id="rId8"/>
                    </w:objec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position w:val="-12"/>
                      <w:sz w:val="28"/>
                      <w:szCs w:val="28"/>
                      <w:lang w:bidi="fa-IR"/>
                    </w:rPr>
                    <w:object w:dxaOrig="540" w:dyaOrig="340" w14:anchorId="74F65164">
                      <v:shape id="_x0000_i1026" type="#_x0000_t75" style="width:26pt;height:17.35pt" o:ole="">
                        <v:imagedata r:id="rId9" o:title=""/>
                      </v:shape>
                      <o:OLEObject Type="Embed" ProgID="Equation.DSMT4" ShapeID="_x0000_i1026" DrawAspect="Content" ObjectID="_1792421020" r:id="rId10"/>
                    </w:objec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463" w:type="dxa"/>
                </w:tcPr>
                <w:p w14:paraId="6C97F561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5C6C64" w14:paraId="3FAF53D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CF5D56A" w14:textId="20E99984" w:rsidR="00174CC2" w:rsidRPr="005C6C64" w:rsidRDefault="00174CC2" w:rsidP="00A5263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مساحت یک مستطیل به طول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عرض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b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برابر با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proofErr w:type="spellStart"/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+b</w:t>
                  </w:r>
                  <w:proofErr w:type="spellEnd"/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463" w:type="dxa"/>
                </w:tcPr>
                <w:p w14:paraId="4E08FFD3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5C6C64" w14:paraId="615C32C4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5D7A071" w14:textId="3E6CA129" w:rsidR="00A5263B" w:rsidRPr="005C6C64" w:rsidRDefault="00A5263B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محیط مربعی به ضلع </w:t>
                  </w:r>
                  <w:r w:rsidRPr="005C6C64">
                    <w:rPr>
                      <w:i/>
                      <w:iCs/>
                      <w:sz w:val="28"/>
                      <w:szCs w:val="28"/>
                      <w:lang w:bidi="fa-IR"/>
                    </w:rPr>
                    <w:t>a</w: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رابر است با</w:t>
                  </w:r>
                  <w:r w:rsidRPr="005C6C64">
                    <w:rPr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66C21355">
                      <v:shape id="_x0000_i1027" type="#_x0000_t75" style="width:19.1pt;height:13.9pt" o:ole="">
                        <v:imagedata r:id="rId11" o:title=""/>
                      </v:shape>
                      <o:OLEObject Type="Embed" ProgID="Equation.DSMT4" ShapeID="_x0000_i1027" DrawAspect="Content" ObjectID="_1792421021" r:id="rId12"/>
                    </w:objec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463" w:type="dxa"/>
                </w:tcPr>
                <w:p w14:paraId="3C32B018" w14:textId="44211718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A5263B" w:rsidRPr="005C6C64" w14:paraId="578B6A4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190952F" w14:textId="2C166B33" w:rsidR="00A5263B" w:rsidRPr="005C6C64" w:rsidRDefault="00A5263B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>اگر جمله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</w:rPr>
                    <w:t>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 xml:space="preserve">ی 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</w:rPr>
                    <w:t>n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اُم یک الگو </w:t>
                  </w:r>
                  <w:r w:rsidR="0008177C" w:rsidRPr="005C6C64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3F73EB7B">
                      <v:shape id="_x0000_i1028" type="#_x0000_t75" style="width:38.15pt;height:13.9pt" o:ole="">
                        <v:imagedata r:id="rId13" o:title=""/>
                      </v:shape>
                      <o:OLEObject Type="Embed" ProgID="Equation.DSMT4" ShapeID="_x0000_i1028" DrawAspect="Content" ObjectID="_1792421022" r:id="rId14"/>
                    </w:objec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 xml:space="preserve"> 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باشد، جمله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>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ی </w:t>
                  </w:r>
                  <w:r w:rsidR="00966DBF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پنج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م آن </w:t>
                  </w:r>
                  <w:r w:rsidR="00966DBF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20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  <w:r w:rsidR="0008177C"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</w:t>
                  </w:r>
                </w:p>
              </w:tc>
              <w:tc>
                <w:tcPr>
                  <w:tcW w:w="463" w:type="dxa"/>
                </w:tcPr>
                <w:p w14:paraId="22B7E2D9" w14:textId="0E69D873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bookmarkEnd w:id="0"/>
          </w:tbl>
          <w:p w14:paraId="538539AB" w14:textId="4C22A6F9" w:rsidR="00376DE9" w:rsidRPr="005C6C64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5C6C64" w:rsidRDefault="00A5263B" w:rsidP="005F273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5C6C64" w14:paraId="25841946" w14:textId="77777777" w:rsidTr="0015368C">
        <w:trPr>
          <w:trHeight w:val="1010"/>
        </w:trPr>
        <w:tc>
          <w:tcPr>
            <w:tcW w:w="476" w:type="dxa"/>
          </w:tcPr>
          <w:p w14:paraId="2DF4A0A7" w14:textId="230EE42D" w:rsidR="001671F0" w:rsidRPr="005C6C64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27B00A2E" w14:textId="41BFD50A" w:rsidR="005F273B" w:rsidRPr="005C6C64" w:rsidRDefault="00174CC2" w:rsidP="00B0370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) 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5C6C64">
              <w:rPr>
                <w:rFonts w:ascii="Vazirmatn" w:hAnsi="Vazirmatn"/>
                <w:sz w:val="28"/>
                <w:szCs w:val="28"/>
                <w:rtl/>
              </w:rPr>
              <w:t>«</w:t>
            </w:r>
            <w:r w:rsidR="00885861"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9" type="#_x0000_t75" style="width:31.25pt;height:13pt" o:ole="">
                  <v:imagedata r:id="rId15" o:title=""/>
                </v:shape>
                <o:OLEObject Type="Embed" ProgID="Equation.DSMT4" ShapeID="_x0000_i1029" DrawAspect="Content" ObjectID="_1792421023" r:id="rId16"/>
              </w:object>
            </w:r>
            <w:r w:rsidR="00A81ACC" w:rsidRPr="005C6C64">
              <w:rPr>
                <w:rFonts w:ascii="Vazirmatn" w:hAnsi="Vazirmatn"/>
                <w:sz w:val="28"/>
                <w:szCs w:val="28"/>
                <w:rtl/>
              </w:rPr>
              <w:t>»</w:t>
            </w:r>
            <w:r w:rsidR="00A81ACC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488890DD" w14:textId="2ADECF2E" w:rsidR="00174CC2" w:rsidRPr="005C6C64" w:rsidRDefault="00174CC2" w:rsidP="00B03703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C6C64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C6C64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5C6C64">
              <w:rPr>
                <w:sz w:val="26"/>
                <w:szCs w:val="26"/>
                <w:rtl/>
              </w:rPr>
              <w:softHyphen/>
            </w:r>
            <w:r w:rsidRPr="005C6C64">
              <w:rPr>
                <w:rFonts w:hint="cs"/>
                <w:sz w:val="26"/>
                <w:szCs w:val="26"/>
                <w:rtl/>
              </w:rPr>
              <w:t>شود.................... می</w:t>
            </w:r>
            <w:r w:rsidRPr="005C6C64">
              <w:rPr>
                <w:sz w:val="26"/>
                <w:szCs w:val="26"/>
                <w:rtl/>
              </w:rPr>
              <w:softHyphen/>
            </w:r>
            <w:r w:rsidRPr="005C6C64">
              <w:rPr>
                <w:rFonts w:hint="cs"/>
                <w:sz w:val="26"/>
                <w:szCs w:val="26"/>
                <w:rtl/>
              </w:rPr>
              <w:t>گویند.</w:t>
            </w:r>
          </w:p>
          <w:p w14:paraId="1CC3DF64" w14:textId="45441301" w:rsidR="002E2442" w:rsidRPr="005C6C64" w:rsidRDefault="00174CC2" w:rsidP="00A5263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ج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) اگر متغ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ها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دو جمله جبر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="00126C06" w:rsidRPr="005C6C64">
              <w:rPr>
                <w:rFonts w:ascii="Vazirmatn" w:hAnsi="Vazirmatn" w:hint="cs"/>
                <w:sz w:val="28"/>
                <w:szCs w:val="28"/>
                <w:rtl/>
              </w:rPr>
              <w:t>یکسان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باش</w:t>
            </w:r>
            <w:r w:rsidR="00126C06" w:rsidRPr="005C6C64">
              <w:rPr>
                <w:rFonts w:ascii="Vazirmatn" w:hAnsi="Vazirmatn" w:hint="cs"/>
                <w:sz w:val="28"/>
                <w:szCs w:val="28"/>
                <w:rtl/>
              </w:rPr>
              <w:t>ن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د ، به آن دو جمله ، جملات ........</w:t>
            </w:r>
            <w:r w:rsidR="00122E90" w:rsidRPr="005C6C64">
              <w:rPr>
                <w:rFonts w:ascii="Vazirmatn" w:hAnsi="Vazirmatn" w:hint="cs"/>
                <w:sz w:val="28"/>
                <w:szCs w:val="28"/>
                <w:rtl/>
              </w:rPr>
              <w:t>...........</w:t>
            </w:r>
            <w:r w:rsidR="00716ED6" w:rsidRPr="005C6C64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... م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گو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ی</w:t>
            </w:r>
            <w:r w:rsidR="005F273B" w:rsidRPr="005C6C64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="000051C6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5" w:type="dxa"/>
            <w:vAlign w:val="center"/>
          </w:tcPr>
          <w:p w14:paraId="215DC610" w14:textId="5F99F849" w:rsidR="001671F0" w:rsidRPr="005C6C64" w:rsidRDefault="00B0370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5C6C64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5C6C64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6CBCFBA7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5C6C64">
              <w:rPr>
                <w:rFonts w:asciiTheme="majorBidi" w:hAnsiTheme="majorBidi"/>
                <w:position w:val="-12"/>
                <w:sz w:val="28"/>
                <w:szCs w:val="28"/>
              </w:rPr>
              <w:object w:dxaOrig="540" w:dyaOrig="340" w14:anchorId="7C2C822C">
                <v:shape id="_x0000_i1030" type="#_x0000_t75" style="width:26.9pt;height:17.35pt" o:ole="">
                  <v:imagedata r:id="rId17" o:title=""/>
                </v:shape>
                <o:OLEObject Type="Embed" ProgID="Equation.DSMT4" ShapeID="_x0000_i1030" DrawAspect="Content" ObjectID="_1792421024" r:id="rId18"/>
              </w:objec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5C6C64" w:rsidRDefault="00122E90" w:rsidP="00885861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="00376DE9" w:rsidRPr="005C6C64">
              <w:rPr>
                <w:rFonts w:asciiTheme="majorBidi" w:hAnsiTheme="majorBidi"/>
                <w:color w:val="000000" w:themeColor="text1"/>
                <w:position w:val="-12"/>
              </w:rPr>
              <w:object w:dxaOrig="400" w:dyaOrig="340" w14:anchorId="2764DEC3">
                <v:shape id="_x0000_i1031" type="#_x0000_t75" style="width:19.95pt;height:17.35pt" o:ole="">
                  <v:imagedata r:id="rId19" o:title=""/>
                </v:shape>
                <o:OLEObject Type="Embed" ProgID="Equation.DSMT4" ShapeID="_x0000_i1031" DrawAspect="Content" ObjectID="_1792421025" r:id="rId20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2)</w:t>
            </w:r>
            <w:r w:rsidR="00376DE9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40" w:dyaOrig="279" w14:anchorId="63C294A3">
                <v:shape id="_x0000_i1032" type="#_x0000_t75" style="width:17.35pt;height:14.75pt" o:ole="">
                  <v:imagedata r:id="rId21" o:title=""/>
                </v:shape>
                <o:OLEObject Type="Embed" ProgID="Equation.DSMT4" ShapeID="_x0000_i1032" DrawAspect="Content" ObjectID="_1792421026" r:id="rId22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</w:t>
            </w:r>
            <w:r w:rsidR="00D77B55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3)</w:t>
            </w:r>
            <w:r w:rsidRPr="005C6C6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520" w:dyaOrig="300" w14:anchorId="3ACD1B17">
                <v:shape id="_x0000_i1033" type="#_x0000_t75" style="width:26pt;height:14.75pt" o:ole="">
                  <v:imagedata r:id="rId23" o:title=""/>
                </v:shape>
                <o:OLEObject Type="Embed" ProgID="Equation.DSMT4" ShapeID="_x0000_i1033" DrawAspect="Content" ObjectID="_1792421027" r:id="rId24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4)</w:t>
            </w:r>
            <w:r w:rsidR="00376DE9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10</w: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6F283FEA" w14:textId="61EE7ACC" w:rsidR="005F273B" w:rsidRPr="005C6C64" w:rsidRDefault="00105D82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) کدام عبارت جبری قابل ساده شدن می</w:t>
            </w:r>
            <w:r w:rsidR="005F273B" w:rsidRPr="005C6C64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>1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80" w:dyaOrig="279" w14:anchorId="6D1CE952">
                <v:shape id="_x0000_i1034" type="#_x0000_t75" style="width:33.85pt;height:13.9pt" o:ole="">
                  <v:imagedata r:id="rId25" o:title=""/>
                </v:shape>
                <o:OLEObject Type="Embed" ProgID="Equation.DSMT4" ShapeID="_x0000_i1034" DrawAspect="Content" ObjectID="_1792421028" r:id="rId26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2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999" w:dyaOrig="279" w14:anchorId="092FEF98">
                <v:shape id="_x0000_i1035" type="#_x0000_t75" style="width:50.3pt;height:14.75pt" o:ole="">
                  <v:imagedata r:id="rId27" o:title=""/>
                </v:shape>
                <o:OLEObject Type="Embed" ProgID="Equation.DSMT4" ShapeID="_x0000_i1035" DrawAspect="Content" ObjectID="_1792421029" r:id="rId28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</w:t>
            </w:r>
            <w:r w:rsidR="00122E90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3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900" w:dyaOrig="340" w14:anchorId="0F0756FD">
                <v:shape id="_x0000_i1036" type="#_x0000_t75" style="width:46.85pt;height:17.35pt" o:ole="">
                  <v:imagedata r:id="rId29" o:title=""/>
                </v:shape>
                <o:OLEObject Type="Embed" ProgID="Equation.DSMT4" ShapeID="_x0000_i1036" DrawAspect="Content" ObjectID="_1792421030" r:id="rId30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</w:t>
            </w:r>
            <w:r w:rsidR="00122E90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4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80" w:dyaOrig="279" w14:anchorId="27A0E74D">
                <v:shape id="_x0000_i1037" type="#_x0000_t75" style="width:33.85pt;height:13.9pt" o:ole="">
                  <v:imagedata r:id="rId31" o:title=""/>
                </v:shape>
                <o:OLEObject Type="Embed" ProgID="Equation.DSMT4" ShapeID="_x0000_i1037" DrawAspect="Content" ObjectID="_1792421031" r:id="rId32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17CF5FC0" w14:textId="699ADD54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</w:t>
            </w:r>
            <w:r w:rsidR="00885861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جواب معادله </w:t>
            </w:r>
            <w:r w:rsidR="00885861"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040" w:dyaOrig="279" w14:anchorId="0CF10D70">
                <v:shape id="_x0000_i1038" type="#_x0000_t75" style="width:52.9pt;height:13.9pt" o:ole="">
                  <v:imagedata r:id="rId33" o:title=""/>
                </v:shape>
                <o:OLEObject Type="Embed" ProgID="Equation.DSMT4" ShapeID="_x0000_i1038" DrawAspect="Content" ObjectID="_1792421032" r:id="rId34"/>
              </w:object>
            </w:r>
            <w:r w:rsidR="00885861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885861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کدام گزینه است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058D8723" w:rsidR="001671F0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>1)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39" w:dyaOrig="279" w14:anchorId="50B1A938">
                <v:shape id="_x0000_i1039" type="#_x0000_t75" style="width:32.95pt;height:13.9pt" o:ole="">
                  <v:imagedata r:id="rId35" o:title=""/>
                </v:shape>
                <o:OLEObject Type="Embed" ProgID="Equation.DSMT4" ShapeID="_x0000_i1039" DrawAspect="Content" ObjectID="_1792421033" r:id="rId36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2)</w:t>
            </w:r>
            <w:r w:rsidR="001338DD" w:rsidRPr="005C6C64">
              <w:rPr>
                <w:rtl/>
              </w:rPr>
              <w:t xml:space="preserve"> </w:t>
            </w:r>
            <w:r w:rsidR="001338DD" w:rsidRPr="005C6C64">
              <w:rPr>
                <w:position w:val="-6"/>
              </w:rPr>
              <w:object w:dxaOrig="800" w:dyaOrig="279" w14:anchorId="1CBE7940">
                <v:shape id="_x0000_i1040" type="#_x0000_t75" style="width:39.9pt;height:13.9pt" o:ole="">
                  <v:imagedata r:id="rId37" o:title=""/>
                </v:shape>
                <o:OLEObject Type="Embed" ProgID="Equation.DSMT4" ShapeID="_x0000_i1040" DrawAspect="Content" ObjectID="_1792421034" r:id="rId38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3)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20" w:dyaOrig="279" w14:anchorId="1E0847C8">
                <v:shape id="_x0000_i1041" type="#_x0000_t75" style="width:32.1pt;height:13.9pt" o:ole="">
                  <v:imagedata r:id="rId39" o:title=""/>
                </v:shape>
                <o:OLEObject Type="Embed" ProgID="Equation.DSMT4" ShapeID="_x0000_i1041" DrawAspect="Content" ObjectID="_1792421035" r:id="rId40"/>
              </w:object>
            </w:r>
            <w:r w:rsidR="001338DD"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4)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800" w:dyaOrig="279" w14:anchorId="179D4B36">
                <v:shape id="_x0000_i1042" type="#_x0000_t75" style="width:40.75pt;height:13.9pt" o:ole="">
                  <v:imagedata r:id="rId41" o:title=""/>
                </v:shape>
                <o:OLEObject Type="Embed" ProgID="Equation.DSMT4" ShapeID="_x0000_i1042" DrawAspect="Content" ObjectID="_1792421036" r:id="rId42"/>
              </w:object>
            </w:r>
            <w:r w:rsidR="001338DD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1DD33F95" w14:textId="713F9722" w:rsidR="002E2442" w:rsidRPr="005C6C64" w:rsidRDefault="002E2442" w:rsidP="00885861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ث)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عبارت جبری </w:t>
            </w:r>
            <w:r w:rsidR="00C9475F" w:rsidRPr="005C6C64">
              <w:rPr>
                <w:rFonts w:ascii="Vazirmatn" w:hAnsi="Vazirmatn"/>
                <w:sz w:val="28"/>
                <w:szCs w:val="28"/>
                <w:rtl/>
              </w:rPr>
              <w:t xml:space="preserve">«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>3 واحد کمتر از 5 برابر عددی</w:t>
            </w:r>
            <w:r w:rsidR="00C9475F" w:rsidRPr="005C6C64">
              <w:rPr>
                <w:rFonts w:ascii="Vazirmatn" w:hAnsi="Vazirmatn"/>
                <w:sz w:val="28"/>
                <w:szCs w:val="28"/>
                <w:rtl/>
              </w:rPr>
              <w:t xml:space="preserve"> »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>کدام گزینه است</w:t>
            </w:r>
            <w:r w:rsidR="00C9475F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2A05E02D" w:rsidR="006815AD" w:rsidRPr="005C6C64" w:rsidRDefault="002E2442" w:rsidP="00885861">
            <w:pPr>
              <w:rPr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sz w:val="28"/>
                <w:szCs w:val="28"/>
                <w:rtl/>
              </w:rPr>
              <w:t xml:space="preserve">    </w:t>
            </w:r>
            <w:r w:rsidRPr="005C6C64">
              <w:rPr>
                <w:rFonts w:asciiTheme="majorBidi" w:hAnsiTheme="majorBidi" w:hint="cs"/>
                <w:rtl/>
              </w:rPr>
              <w:t>1)</w:t>
            </w:r>
            <w:r w:rsidR="00C9475F" w:rsidRPr="005C6C64">
              <w:rPr>
                <w:rFonts w:asciiTheme="majorBidi" w:hAnsiTheme="majorBidi"/>
                <w:color w:val="000000" w:themeColor="text1"/>
                <w:lang w:bidi="fa-IR"/>
              </w:rPr>
              <w:t xml:space="preserve"> </w:t>
            </w:r>
            <w:r w:rsidR="00105D82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3031F5B6">
                <v:shape id="_x0000_i1043" type="#_x0000_t75" style="width:37.3pt;height:13.9pt" o:ole="">
                  <v:imagedata r:id="rId43" o:title=""/>
                </v:shape>
                <o:OLEObject Type="Embed" ProgID="Equation.DSMT4" ShapeID="_x0000_i1043" DrawAspect="Content" ObjectID="_1792421037" r:id="rId44"/>
              </w:object>
            </w:r>
            <w:r w:rsidRPr="005C6C64">
              <w:rPr>
                <w:rFonts w:asciiTheme="majorBidi" w:hAnsiTheme="majorBidi"/>
                <w:rtl/>
              </w:rPr>
              <w:t xml:space="preserve"> </w:t>
            </w:r>
            <w:r w:rsidRPr="005C6C64">
              <w:rPr>
                <w:rFonts w:asciiTheme="majorBidi" w:hAnsiTheme="majorBidi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          2)</w:t>
            </w:r>
            <w:r w:rsidR="00105D82" w:rsidRPr="005C6C64">
              <w:rPr>
                <w:rFonts w:asciiTheme="majorBidi" w:hAnsiTheme="majorBidi"/>
                <w:position w:val="-6"/>
                <w:lang w:bidi="fa-IR"/>
              </w:rPr>
              <w:object w:dxaOrig="760" w:dyaOrig="279" w14:anchorId="512E54E6">
                <v:shape id="_x0000_i1044" type="#_x0000_t75" style="width:38.15pt;height:14.75pt" o:ole="">
                  <v:imagedata r:id="rId45" o:title=""/>
                </v:shape>
                <o:OLEObject Type="Embed" ProgID="Equation.DSMT4" ShapeID="_x0000_i1044" DrawAspect="Content" ObjectID="_1792421038" r:id="rId46"/>
              </w:object>
            </w:r>
            <w:r w:rsidRPr="005C6C6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</w:t>
            </w:r>
            <w:r w:rsidR="00C9475F" w:rsidRPr="005C6C64">
              <w:rPr>
                <w:rFonts w:asciiTheme="majorBidi" w:hAnsiTheme="majorBidi" w:hint="cs"/>
                <w:rtl/>
                <w:lang w:bidi="fa-IR"/>
              </w:rPr>
              <w:t xml:space="preserve">     </w:t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3)</w:t>
            </w:r>
            <w:r w:rsidR="00105D82" w:rsidRPr="005C6C64">
              <w:rPr>
                <w:rFonts w:asciiTheme="majorBidi" w:hAnsiTheme="majorBidi"/>
                <w:position w:val="-6"/>
                <w:lang w:bidi="fa-IR"/>
              </w:rPr>
              <w:object w:dxaOrig="760" w:dyaOrig="279" w14:anchorId="797BCF79">
                <v:shape id="_x0000_i1045" type="#_x0000_t75" style="width:37.3pt;height:14.75pt" o:ole="">
                  <v:imagedata r:id="rId47" o:title=""/>
                </v:shape>
                <o:OLEObject Type="Embed" ProgID="Equation.DSMT4" ShapeID="_x0000_i1045" DrawAspect="Content" ObjectID="_1792421039" r:id="rId48"/>
              </w:object>
            </w:r>
            <w:r w:rsidRPr="005C6C6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         4) </w:t>
            </w:r>
            <w:r w:rsidR="00105D82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56F5B420">
                <v:shape id="_x0000_i1046" type="#_x0000_t75" style="width:35.55pt;height:13pt" o:ole="">
                  <v:imagedata r:id="rId49" o:title=""/>
                </v:shape>
                <o:OLEObject Type="Embed" ProgID="Equation.DSMT4" ShapeID="_x0000_i1046" DrawAspect="Content" ObjectID="_1792421040" r:id="rId50"/>
              </w:object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14E9C00D" w:rsidR="001671F0" w:rsidRPr="005C6C64" w:rsidRDefault="00105D82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D764F" w:rsidRPr="005C6C64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5C6C64" w:rsidRDefault="0096186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267DFD08" w:rsidR="00113CA3" w:rsidRPr="005C6C64" w:rsidRDefault="002E0428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/>
                <w:sz w:val="28"/>
                <w:szCs w:val="28"/>
                <w:rtl/>
              </w:rPr>
              <w:t xml:space="preserve">‌ جمله </w:t>
            </w:r>
            <w:r w:rsidR="00263670" w:rsidRPr="005C6C64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="0026367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5C6C64">
              <w:rPr>
                <w:rFonts w:ascii="Vazirmatn" w:hAnsi="Vazirmatn"/>
                <w:sz w:val="28"/>
                <w:szCs w:val="28"/>
                <w:rtl/>
              </w:rPr>
              <w:t>الگو</w:t>
            </w: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5C6C6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="00113CA3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:rsidRPr="005C6C64" w14:paraId="74B831D3" w14:textId="77777777" w:rsidTr="00113CA3">
              <w:tc>
                <w:tcPr>
                  <w:tcW w:w="3069" w:type="dxa"/>
                </w:tcPr>
                <w:p w14:paraId="4D9E33E2" w14:textId="1542D544" w:rsidR="00113CA3" w:rsidRPr="005C6C64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Pr="005C6C64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n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FDB9CD1" w:rsidR="00113CA3" w:rsidRPr="005C6C64" w:rsidRDefault="006700FD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10"/>
                      <w:sz w:val="28"/>
                      <w:szCs w:val="28"/>
                      <w:lang w:bidi="fa-IR"/>
                    </w:rPr>
                    <w:object w:dxaOrig="1020" w:dyaOrig="320" w14:anchorId="79AA8696">
                      <v:shape id="_x0000_i1047" type="#_x0000_t75" style="width:64.2pt;height:19.1pt" o:ole="">
                        <v:imagedata r:id="rId51" o:title=""/>
                      </v:shape>
                      <o:OLEObject Type="Embed" ProgID="Equation.DSMT4" ShapeID="_x0000_i1047" DrawAspect="Content" ObjectID="_1792421041" r:id="rId52"/>
                    </w:object>
                  </w:r>
                </w:p>
              </w:tc>
            </w:tr>
          </w:tbl>
          <w:p w14:paraId="559E599F" w14:textId="02660BD9" w:rsidR="00641645" w:rsidRPr="005C6C64" w:rsidRDefault="00641645" w:rsidP="00113CA3">
            <w:pPr>
              <w:spacing w:line="276" w:lineRule="auto"/>
              <w:rPr>
                <w:rFonts w:ascii="Vazirmatn" w:hAnsi="Vazirmatn"/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5C6C64" w:rsidRDefault="00465F4B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5C6C64" w14:paraId="7E7951E0" w14:textId="77777777" w:rsidTr="0015368C">
        <w:trPr>
          <w:trHeight w:val="1010"/>
        </w:trPr>
        <w:tc>
          <w:tcPr>
            <w:tcW w:w="476" w:type="dxa"/>
          </w:tcPr>
          <w:p w14:paraId="1DA484DF" w14:textId="3F2E37B1" w:rsidR="00376DE9" w:rsidRPr="005C6C64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۶</w:t>
            </w:r>
          </w:p>
        </w:tc>
        <w:tc>
          <w:tcPr>
            <w:tcW w:w="9605" w:type="dxa"/>
            <w:gridSpan w:val="3"/>
          </w:tcPr>
          <w:p w14:paraId="44154D3B" w14:textId="578AD515" w:rsidR="00D9171F" w:rsidRPr="005C6C64" w:rsidRDefault="00D9171F" w:rsidP="00D9171F">
            <w:pPr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مقدار عددی عبارت جبری روبرو را به ازای </w:t>
            </w:r>
            <w:r w:rsidRPr="005C6C64">
              <w:rPr>
                <w:position w:val="-6"/>
                <w:sz w:val="28"/>
                <w:szCs w:val="28"/>
              </w:rPr>
              <w:object w:dxaOrig="620" w:dyaOrig="279" w14:anchorId="10555C71">
                <v:shape id="_x0000_i1048" type="#_x0000_t75" style="width:30.35pt;height:14.75pt" o:ole="">
                  <v:imagedata r:id="rId53" o:title=""/>
                </v:shape>
                <o:OLEObject Type="Embed" ProgID="Equation.DSMT4" ShapeID="_x0000_i1048" DrawAspect="Content" ObjectID="_1792421042" r:id="rId54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و  </w:t>
            </w:r>
            <w:r w:rsidRPr="005C6C64">
              <w:rPr>
                <w:position w:val="-6"/>
                <w:sz w:val="28"/>
                <w:szCs w:val="28"/>
                <w:lang w:bidi="fa-IR"/>
              </w:rPr>
              <w:object w:dxaOrig="840" w:dyaOrig="300" w14:anchorId="35C81472">
                <v:shape id="_x0000_i1049" type="#_x0000_t75" style="width:42.5pt;height:14.75pt" o:ole="">
                  <v:imagedata r:id="rId55" o:title=""/>
                </v:shape>
                <o:OLEObject Type="Embed" ProgID="Equation.DSMT4" ShapeID="_x0000_i1049" DrawAspect="Content" ObjectID="_1792421043" r:id="rId56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بدست آورید.</w:t>
            </w:r>
          </w:p>
          <w:p w14:paraId="4B8A1137" w14:textId="4A20C90B" w:rsidR="00376DE9" w:rsidRPr="005C6C64" w:rsidRDefault="00D9171F" w:rsidP="00D9171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5C6C64">
              <w:rPr>
                <w:position w:val="-12"/>
                <w:sz w:val="28"/>
                <w:szCs w:val="28"/>
              </w:rPr>
              <w:object w:dxaOrig="1280" w:dyaOrig="360" w14:anchorId="57C5387F">
                <v:shape id="_x0000_i1050" type="#_x0000_t75" style="width:65.05pt;height:17.35pt" o:ole="">
                  <v:imagedata r:id="rId57" o:title=""/>
                </v:shape>
                <o:OLEObject Type="Embed" ProgID="Equation.DSMT4" ShapeID="_x0000_i1050" DrawAspect="Content" ObjectID="_1792421044" r:id="rId58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</w:t>
            </w:r>
            <w:r w:rsidR="00A96AE0" w:rsidRPr="005C6C64"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F68A85" wp14:editId="669247D6">
                      <wp:simplePos x="0" y="0"/>
                      <wp:positionH relativeFrom="column">
                        <wp:posOffset>6896</wp:posOffset>
                      </wp:positionH>
                      <wp:positionV relativeFrom="paragraph">
                        <wp:posOffset>381188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0EF3B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6467F42B">
                                          <v:shape id="_x0000_i1052" type="#_x0000_t75" style="width:19.1pt;height:13.9pt" o:ole="">
                                            <v:imagedata r:id="rId59" o:title=""/>
                                          </v:shape>
                                          <o:OLEObject Type="Embed" ProgID="Equation.DSMT4" ShapeID="_x0000_i1052" DrawAspect="Content" ObjectID="_1792421050" r:id="rId6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0424B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6FA92C2A">
                                          <v:shape id="_x0000_i1054" type="#_x0000_t75" style="width:17.35pt;height:13.9pt" o:ole="">
                                            <v:imagedata r:id="rId61" o:title=""/>
                                          </v:shape>
                                          <o:OLEObject Type="Embed" ProgID="Equation.DSMT4" ShapeID="_x0000_i1054" DrawAspect="Content" ObjectID="_1792421051" r:id="rId6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E3943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32CC0B8B">
                                          <v:shape id="_x0000_i1056" type="#_x0000_t75" style="width:17.35pt;height:13.9pt" o:ole="">
                                            <v:imagedata r:id="rId63" o:title=""/>
                                          </v:shape>
                                          <o:OLEObject Type="Embed" ProgID="Equation.DSMT4" ShapeID="_x0000_i1056" DrawAspect="Content" ObjectID="_1792421052" r:id="rId6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F68A85" id="Group 7" o:spid="_x0000_s1026" style="position:absolute;left:0;text-align:left;margin-left:.55pt;margin-top:30pt;width:70.1pt;height:49.8pt;z-index:251669504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">
                      <v:group id="Group 16" o:spid="_x0000_s1027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030EF3B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6467F42B">
                                    <v:shape id="_x0000_i1620" type="#_x0000_t75" style="width:18.75pt;height:14.2pt" o:ole="">
                                      <v:imagedata r:id="rId65" o:title=""/>
                                    </v:shape>
                                    <o:OLEObject Type="Embed" ProgID="Equation.DSMT4" ShapeID="_x0000_i1620" DrawAspect="Content" ObjectID="_1778517822" r:id="rId6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4810424B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6FA92C2A">
                                    <v:shape id="_x0000_i1621" type="#_x0000_t75" style="width:17.25pt;height:14.2pt" o:ole="">
                                      <v:imagedata r:id="rId67" o:title=""/>
                                    </v:shape>
                                    <o:OLEObject Type="Embed" ProgID="Equation.DSMT4" ShapeID="_x0000_i1621" DrawAspect="Content" ObjectID="_1778517823" r:id="rId6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8E3943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32CC0B8B">
                                    <v:shape id="_x0000_i1622" type="#_x0000_t75" style="width:17.25pt;height:14.2pt" o:ole="">
                                      <v:imagedata r:id="rId69" o:title=""/>
                                    </v:shape>
                                    <o:OLEObject Type="Embed" ProgID="Equation.DSMT4" ShapeID="_x0000_i1622" DrawAspect="Content" ObjectID="_1778517824" r:id="rId7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5C6C64" w:rsidRDefault="00376DE9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885861" w:rsidRPr="005C6C64" w14:paraId="6634A529" w14:textId="77777777" w:rsidTr="0015368C">
        <w:trPr>
          <w:trHeight w:val="914"/>
        </w:trPr>
        <w:tc>
          <w:tcPr>
            <w:tcW w:w="476" w:type="dxa"/>
          </w:tcPr>
          <w:p w14:paraId="77CF5C17" w14:textId="3AF143D5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</w:p>
        </w:tc>
        <w:tc>
          <w:tcPr>
            <w:tcW w:w="9605" w:type="dxa"/>
            <w:gridSpan w:val="3"/>
          </w:tcPr>
          <w:p w14:paraId="6A959206" w14:textId="3C41D691" w:rsidR="00885861" w:rsidRPr="005C6C64" w:rsidRDefault="00885861" w:rsidP="00885861">
            <w:pPr>
              <w:tabs>
                <w:tab w:val="left" w:pos="7359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hint="cs"/>
                <w:noProof/>
                <w:sz w:val="28"/>
                <w:szCs w:val="28"/>
                <w:rtl/>
                <w:lang w:bidi="fa-IR"/>
              </w:rPr>
              <w:t>محیط مثلث روبرو را به صورت جبری بنویسید.</w:t>
            </w:r>
          </w:p>
          <w:p w14:paraId="690CD5A4" w14:textId="16000DD1" w:rsidR="00885861" w:rsidRPr="005C6C64" w:rsidRDefault="00885861" w:rsidP="00885861">
            <w:pPr>
              <w:rPr>
                <w:rFonts w:asciiTheme="majorBidi" w:hAnsiTheme="majorBidi"/>
                <w:sz w:val="2"/>
                <w:szCs w:val="2"/>
                <w:rtl/>
                <w:lang w:bidi="fa-IR"/>
              </w:rPr>
            </w:pPr>
            <w:r w:rsidRPr="005C6C6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</w:t>
            </w:r>
            <w:r w:rsidRPr="005C6C64">
              <w:rPr>
                <w:noProof/>
                <w:sz w:val="28"/>
                <w:szCs w:val="28"/>
                <w:lang w:bidi="fa-IR"/>
              </w:rPr>
              <w:t xml:space="preserve">  </w:t>
            </w:r>
            <w:r w:rsidRPr="005C6C64">
              <w:rPr>
                <w:noProof/>
                <w:position w:val="-6"/>
                <w:sz w:val="28"/>
                <w:szCs w:val="28"/>
                <w:lang w:bidi="fa-IR"/>
              </w:rPr>
              <w:object w:dxaOrig="3460" w:dyaOrig="300" w14:anchorId="06F0F15B">
                <v:shape id="_x0000_i1057" type="#_x0000_t75" style="width:170.9pt;height:14.75pt" o:ole="">
                  <v:imagedata r:id="rId71" o:title=""/>
                </v:shape>
                <o:OLEObject Type="Embed" ProgID="Equation.DSMT4" ShapeID="_x0000_i1057" DrawAspect="Content" ObjectID="_1792421045" r:id="rId72"/>
              </w:object>
            </w:r>
          </w:p>
        </w:tc>
        <w:tc>
          <w:tcPr>
            <w:tcW w:w="455" w:type="dxa"/>
            <w:vAlign w:val="center"/>
          </w:tcPr>
          <w:p w14:paraId="2C6CD503" w14:textId="79139F93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885861" w:rsidRPr="005C6C64" w14:paraId="5D05F95E" w14:textId="77777777" w:rsidTr="0015368C">
        <w:trPr>
          <w:trHeight w:val="1563"/>
        </w:trPr>
        <w:tc>
          <w:tcPr>
            <w:tcW w:w="476" w:type="dxa"/>
          </w:tcPr>
          <w:p w14:paraId="79DE707C" w14:textId="3C8D01EE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4939A916" w14:textId="3CE7D6C0" w:rsidR="00885861" w:rsidRPr="005C6C64" w:rsidRDefault="00885861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عبارت</w:t>
            </w:r>
            <w:r w:rsidR="002C2C7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های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جبری زیر را ساده کنید.</w:t>
            </w:r>
          </w:p>
          <w:p w14:paraId="44189B2A" w14:textId="7D13BAD1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5C6C64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600" w:dyaOrig="360" w14:anchorId="25F4BC5B">
                <v:shape id="_x0000_i1058" type="#_x0000_t75" style="width:130.1pt;height:17.35pt" o:ole="">
                  <v:imagedata r:id="rId73" o:title=""/>
                </v:shape>
                <o:OLEObject Type="Embed" ProgID="Equation.DSMT4" ShapeID="_x0000_i1058" DrawAspect="Content" ObjectID="_1792421046" r:id="rId74"/>
              </w:object>
            </w:r>
            <w:r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4"/>
                <w:szCs w:val="4"/>
                <w:lang w:bidi="fa-IR"/>
              </w:rPr>
            </w:pPr>
          </w:p>
          <w:p w14:paraId="658E470C" w14:textId="18C922AF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59" type="#_x0000_t75" style="width:111.05pt;height:14.75pt" o:ole="">
                  <v:imagedata r:id="rId75" o:title=""/>
                </v:shape>
                <o:OLEObject Type="Embed" ProgID="Equation.DSMT4" ShapeID="_x0000_i1059" DrawAspect="Content" ObjectID="_1792421047" r:id="rId76"/>
              </w:objec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۵/1</w:t>
            </w:r>
          </w:p>
        </w:tc>
      </w:tr>
      <w:tr w:rsidR="00A96AE0" w:rsidRPr="005C6C64" w14:paraId="369EFF57" w14:textId="77777777" w:rsidTr="0015368C">
        <w:trPr>
          <w:trHeight w:val="1034"/>
        </w:trPr>
        <w:tc>
          <w:tcPr>
            <w:tcW w:w="476" w:type="dxa"/>
          </w:tcPr>
          <w:p w14:paraId="320B97D1" w14:textId="248A169D" w:rsidR="00A96AE0" w:rsidRPr="005C6C64" w:rsidRDefault="00A96AE0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5C6C64" w:rsidRDefault="00113CA3" w:rsidP="00A96AE0">
            <w:pPr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A96AE0" w:rsidRPr="005C6C64">
              <w:rPr>
                <w:rFonts w:hint="cs"/>
                <w:sz w:val="28"/>
                <w:szCs w:val="28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77777777" w:rsidR="00113CA3" w:rsidRPr="005C6C64" w:rsidRDefault="00A96AE0" w:rsidP="00113CA3">
            <w:pPr>
              <w:jc w:val="center"/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>« از 5  برابر عددی 14 واحد کم کردیم حاصل برابر 16 شده است.‌»</w:t>
            </w:r>
          </w:p>
          <w:p w14:paraId="0017BBF9" w14:textId="77777777" w:rsidR="00113CA3" w:rsidRPr="005C6C64" w:rsidRDefault="00113CA3" w:rsidP="00113CA3">
            <w:pPr>
              <w:jc w:val="both"/>
              <w:rPr>
                <w:rFonts w:hint="cs"/>
                <w:sz w:val="28"/>
                <w:szCs w:val="28"/>
                <w:rtl/>
                <w:lang w:bidi="fa-IR"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ب) هزینه ورودی یک شهربازی 1000 تومان و هزینه بلیط هر وسیله بازی 2000 تومان است. هزینه خرید </w:t>
            </w:r>
            <w:r w:rsidRPr="005C6C64">
              <w:rPr>
                <w:sz w:val="28"/>
                <w:szCs w:val="28"/>
              </w:rPr>
              <w:t>n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بلیط را به صورت جبری بنویسید.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1CBFE27" w14:textId="78195D28" w:rsidR="00113CA3" w:rsidRPr="005C6C64" w:rsidRDefault="00113CA3" w:rsidP="00113CA3">
            <w:pPr>
              <w:rPr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09E1CDC0" w14:textId="25BB4907" w:rsidR="00A96AE0" w:rsidRPr="005C6C64" w:rsidRDefault="00113CA3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885861" w:rsidRPr="005C6C64" w14:paraId="13C0F0C0" w14:textId="77777777" w:rsidTr="00A5263B">
        <w:trPr>
          <w:trHeight w:val="280"/>
        </w:trPr>
        <w:tc>
          <w:tcPr>
            <w:tcW w:w="476" w:type="dxa"/>
          </w:tcPr>
          <w:p w14:paraId="323A1755" w14:textId="4E8315CA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26D41EF2" w14:textId="0AC18B48" w:rsidR="00885861" w:rsidRPr="005C6C64" w:rsidRDefault="00885861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:rsidRPr="005C6C64" w14:paraId="16D4CDDA" w14:textId="77777777" w:rsidTr="00A96AE0">
              <w:tc>
                <w:tcPr>
                  <w:tcW w:w="4603" w:type="dxa"/>
                </w:tcPr>
                <w:p w14:paraId="74D52C0D" w14:textId="3E051219" w:rsidR="00885861" w:rsidRPr="005C6C64" w:rsidRDefault="0088586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1500" w:dyaOrig="279" w14:anchorId="1AA81A49">
                      <v:shape id="_x0000_i1060" type="#_x0000_t75" style="width:74.6pt;height:14.75pt" o:ole="">
                        <v:imagedata r:id="rId77" o:title=""/>
                      </v:shape>
                      <o:OLEObject Type="Embed" ProgID="Equation.DSMT4" ShapeID="_x0000_i1060" DrawAspect="Content" ObjectID="_1792421048" r:id="rId78"/>
                    </w:objec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43F6791C" w:rsidR="00885861" w:rsidRPr="005C6C64" w:rsidRDefault="0088586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</w:rPr>
                    <w:object w:dxaOrig="1740" w:dyaOrig="279" w14:anchorId="0A108564">
                      <v:shape id="_x0000_i1061" type="#_x0000_t75" style="width:86.75pt;height:14.75pt" o:ole="">
                        <v:imagedata r:id="rId79" o:title=""/>
                      </v:shape>
                      <o:OLEObject Type="Embed" ProgID="Equation.DSMT4" ShapeID="_x0000_i1061" DrawAspect="Content" ObjectID="_1792421049" r:id="rId80"/>
                    </w:objec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3BADFB11" w14:textId="318B3B75" w:rsidR="00885861" w:rsidRPr="005C6C64" w:rsidRDefault="00885861" w:rsidP="00A96AE0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799DF17D" w14:textId="61AD1DCC" w:rsidR="00885861" w:rsidRPr="005C6C64" w:rsidRDefault="00885861" w:rsidP="00A96AE0">
            <w:pPr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</w:tbl>
    <w:p w14:paraId="615D838F" w14:textId="1970DFA0" w:rsidR="000B3006" w:rsidRPr="005C6C64" w:rsidRDefault="000B3006" w:rsidP="00A96AE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5C6C64" w:rsidSect="00554692">
      <w:footerReference w:type="even" r:id="rId8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50D881" w14:textId="77777777" w:rsidR="007370BD" w:rsidRDefault="007370BD">
      <w:r>
        <w:separator/>
      </w:r>
    </w:p>
  </w:endnote>
  <w:endnote w:type="continuationSeparator" w:id="0">
    <w:p w14:paraId="042E299F" w14:textId="77777777" w:rsidR="007370BD" w:rsidRDefault="00737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F76CF7" w14:textId="77777777" w:rsidR="007370BD" w:rsidRDefault="007370BD">
      <w:r>
        <w:separator/>
      </w:r>
    </w:p>
  </w:footnote>
  <w:footnote w:type="continuationSeparator" w:id="0">
    <w:p w14:paraId="24521692" w14:textId="77777777" w:rsidR="007370BD" w:rsidRDefault="00737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77C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1184A"/>
    <w:rsid w:val="0022126B"/>
    <w:rsid w:val="002304F7"/>
    <w:rsid w:val="0023052B"/>
    <w:rsid w:val="00232982"/>
    <w:rsid w:val="00251410"/>
    <w:rsid w:val="00257904"/>
    <w:rsid w:val="00263670"/>
    <w:rsid w:val="002650E6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2C70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526347"/>
    <w:rsid w:val="00526388"/>
    <w:rsid w:val="00527D9D"/>
    <w:rsid w:val="005502F2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6C64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370BD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66DBF"/>
    <w:rsid w:val="00974DBC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96AE0"/>
    <w:rsid w:val="00AB392E"/>
    <w:rsid w:val="00AC448A"/>
    <w:rsid w:val="00AD0171"/>
    <w:rsid w:val="00AD45B7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7B7F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3248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1A0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0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2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0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42A7F9-C077-4ED3-9751-ECAB3DBAB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61</TotalTime>
  <Pages>1</Pages>
  <Words>427</Words>
  <Characters>2439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5</cp:revision>
  <cp:lastPrinted>2023-10-26T12:42:00Z</cp:lastPrinted>
  <dcterms:created xsi:type="dcterms:W3CDTF">2018-10-12T13:02:00Z</dcterms:created>
  <dcterms:modified xsi:type="dcterms:W3CDTF">2024-11-06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